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792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E671FE-B573-8E8B-CA39-AAD5CF6592B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FF1F51D-C864-F548-654E-EE58AF5C6C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GB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D39AC1-CD42-7B47-68AA-660AC56C37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FE4C77-1A16-448F-BB1D-E08A1F61BDA3}" type="datetimeFigureOut">
              <a:rPr lang="en-GB" smtClean="0"/>
              <a:t>06/10/2023</a:t>
            </a:fld>
            <a:endParaRPr lang="en-GB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D33402-1A2B-0633-AC02-87AE9AFF75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48EC648-FD11-3DBA-6DE2-338A7518B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98752-7EBB-4C6D-8E9F-869F41FCAAE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343645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E1B7A2-B73F-FF6B-300A-37C4809ACE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37D6CAD-05FE-3B1A-DD51-560B249CD28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0ED82E-8AC1-2283-5BB0-FC0A79EEFF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FE4C77-1A16-448F-BB1D-E08A1F61BDA3}" type="datetimeFigureOut">
              <a:rPr lang="en-GB" smtClean="0"/>
              <a:t>06/10/2023</a:t>
            </a:fld>
            <a:endParaRPr lang="en-GB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9EEB35-7E93-9FAB-7E2A-DB074B25EB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E0D328-31D4-7B8A-DD77-FE8082D193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98752-7EBB-4C6D-8E9F-869F41FCAAE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61965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1DABCAE-2C7A-4FBC-C8EF-6E0A41199EE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4EE508C-5412-461E-004B-1423BBD42FE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98B2FB3-0BA0-D57B-1D44-61B6B0216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FE4C77-1A16-448F-BB1D-E08A1F61BDA3}" type="datetimeFigureOut">
              <a:rPr lang="en-GB" smtClean="0"/>
              <a:t>06/10/2023</a:t>
            </a:fld>
            <a:endParaRPr lang="en-GB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F28038F-48F1-09B3-1A6B-09D46CFA2E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B33FBD3-F835-B820-4F5E-95549E8D56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98752-7EBB-4C6D-8E9F-869F41FCAAE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2536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A5842D-6CF4-5FFE-3A67-DC62DEEEC9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8402A21-5273-3B8B-149F-66CC82EEA9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8410D12-729C-D557-3C53-1BF7AAEA68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FE4C77-1A16-448F-BB1D-E08A1F61BDA3}" type="datetimeFigureOut">
              <a:rPr lang="en-GB" smtClean="0"/>
              <a:t>06/10/2023</a:t>
            </a:fld>
            <a:endParaRPr lang="en-GB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059B7D-253E-6264-C623-B3BBB2576F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34337C-E7FC-92C3-8233-5046AC83AB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98752-7EBB-4C6D-8E9F-869F41FCAAE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80249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761807-DEF9-2104-7842-38D3F840B8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299123A-002A-D769-E37E-168D4B6C90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22981F-CEF4-D72E-C3BC-F924437A7B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FE4C77-1A16-448F-BB1D-E08A1F61BDA3}" type="datetimeFigureOut">
              <a:rPr lang="en-GB" smtClean="0"/>
              <a:t>06/10/2023</a:t>
            </a:fld>
            <a:endParaRPr lang="en-GB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FAC2CA5-4D2D-E6D9-6C61-F50F18E377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DC855FE-B61C-D746-3FCC-643EEA200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98752-7EBB-4C6D-8E9F-869F41FCAAE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55362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111302-6E39-4AC7-40FE-07A49929A7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B5E6D74-807D-CF47-0297-D0EA92BD074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53CA2FF-5ED7-94EE-56BC-A68B5E267A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3A2E5F3-B31C-7227-B326-3E283CDAFB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FE4C77-1A16-448F-BB1D-E08A1F61BDA3}" type="datetimeFigureOut">
              <a:rPr lang="en-GB" smtClean="0"/>
              <a:t>06/10/2023</a:t>
            </a:fld>
            <a:endParaRPr lang="en-GB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2FCBA8E-B5B0-1FAA-47A1-F1AE70A667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F48D5AE-038A-BF8A-E567-143AA4F58A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98752-7EBB-4C6D-8E9F-869F41FCAAE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6469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67256E-E518-EE57-F425-519FC937BF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DAF7D11-5A07-3655-51BF-34CDD0E946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613FA65-E4D1-E6CF-275B-F1AB739472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99F0516-F5D8-5664-B681-8A7D2ECD539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5AB1A56-2CC8-EAA9-7AB2-1B275F14C0D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9224922-AC64-9868-4866-38833052A2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FE4C77-1A16-448F-BB1D-E08A1F61BDA3}" type="datetimeFigureOut">
              <a:rPr lang="en-GB" smtClean="0"/>
              <a:t>06/10/2023</a:t>
            </a:fld>
            <a:endParaRPr lang="en-GB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05E76D3-6262-6B84-7DB3-6A017A4082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05AA25B-4C9F-6429-0970-1E012BF7F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98752-7EBB-4C6D-8E9F-869F41FCAAE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79589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D2EEBA-2603-5ACA-2918-7B4B93F3D8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5BBA2C6-473C-CD70-6551-725A06242E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FE4C77-1A16-448F-BB1D-E08A1F61BDA3}" type="datetimeFigureOut">
              <a:rPr lang="en-GB" smtClean="0"/>
              <a:t>06/10/2023</a:t>
            </a:fld>
            <a:endParaRPr lang="en-GB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B96E823-96A9-07F2-ACDB-433ED5E051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99AF06D-FF20-DA6D-D716-CBB06660D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98752-7EBB-4C6D-8E9F-869F41FCAAE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73996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62AF421-A87A-9A79-D8DD-4E4FBC12AA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FE4C77-1A16-448F-BB1D-E08A1F61BDA3}" type="datetimeFigureOut">
              <a:rPr lang="en-GB" smtClean="0"/>
              <a:t>06/10/2023</a:t>
            </a:fld>
            <a:endParaRPr lang="en-GB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77BF30F-7AA8-50C4-EC9F-A82B5F5C02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CAB3355-C393-8BDE-DD1E-FB4B2DD76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98752-7EBB-4C6D-8E9F-869F41FCAAE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76506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B74E53-F22A-26C0-C51C-24C7332B4E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D9DC5C-0D36-BBEB-7842-99AE9F71AA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5E8705E-8C37-ABB6-7955-8C5E7C38269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2D18DF0-1AE4-9846-1ADE-476A7FBF76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FE4C77-1A16-448F-BB1D-E08A1F61BDA3}" type="datetimeFigureOut">
              <a:rPr lang="en-GB" smtClean="0"/>
              <a:t>06/10/2023</a:t>
            </a:fld>
            <a:endParaRPr lang="en-GB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4621813-2DEE-19CE-87FE-22BF8734EC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422E74E-5BA2-F028-4968-3FA3FC5899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98752-7EBB-4C6D-8E9F-869F41FCAAE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45760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CF7922-AC36-8303-BD5E-4905B458E3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F9463C4-DC33-4826-0CF0-2C5E1891D8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81EB15E-4879-F157-56A0-F39B6D5469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B44C8CE-92AE-3390-E4C1-01F81C2894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FE4C77-1A16-448F-BB1D-E08A1F61BDA3}" type="datetimeFigureOut">
              <a:rPr lang="en-GB" smtClean="0"/>
              <a:t>06/10/2023</a:t>
            </a:fld>
            <a:endParaRPr lang="en-GB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9523BA3-1E76-D6D2-FC7A-D509041B3C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6077AF8-1685-9E72-AC40-E0D8C27F4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98752-7EBB-4C6D-8E9F-869F41FCAAE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5628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DEC9CEEE-2681-CF8A-BE04-93A454683E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31C0745-8C21-2893-3567-E08358F1FE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63E595F-AB9B-FA70-1931-0A7A5A9DE7D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FE4C77-1A16-448F-BB1D-E08A1F61BDA3}" type="datetimeFigureOut">
              <a:rPr lang="en-GB" smtClean="0"/>
              <a:t>06/10/2023</a:t>
            </a:fld>
            <a:endParaRPr lang="en-GB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A808460-C274-A98D-862E-8E0FDB4E91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F3E0CCC-0B64-BA6A-0A49-3E5EE7188E9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598752-7EBB-4C6D-8E9F-869F41FCAAE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64917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e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5.emf"/><Relationship Id="rId7" Type="http://schemas.openxmlformats.org/officeDocument/2006/relationships/image" Target="../media/image7.e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e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5" Type="http://schemas.openxmlformats.org/officeDocument/2006/relationships/image" Target="../media/image11.e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3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6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65E4BAE-35B7-532F-1BC4-67E17B883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75242"/>
              </p:ext>
            </p:extLst>
          </p:nvPr>
        </p:nvGraphicFramePr>
        <p:xfrm>
          <a:off x="356378" y="309489"/>
          <a:ext cx="10295993" cy="6386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548018" imgH="8402810" progId="ChemDraw.Document.6.0">
                  <p:embed/>
                </p:oleObj>
              </mc:Choice>
              <mc:Fallback>
                <p:oleObj name="CS ChemDraw Drawing" r:id="rId2" imgW="13548018" imgH="8402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6378" y="309489"/>
                        <a:ext cx="10295993" cy="6386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45592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AE78739-B112-DA22-C4FB-FE7B34D37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12231"/>
              </p:ext>
            </p:extLst>
          </p:nvPr>
        </p:nvGraphicFramePr>
        <p:xfrm>
          <a:off x="433881" y="100490"/>
          <a:ext cx="9352598" cy="6657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638032" imgH="8284254" progId="ChemDraw.Document.6.0">
                  <p:embed/>
                </p:oleObj>
              </mc:Choice>
              <mc:Fallback>
                <p:oleObj name="CS ChemDraw Drawing" r:id="rId2" imgW="11638032" imgH="82842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3881" y="100490"/>
                        <a:ext cx="9352598" cy="6657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31CBEB7-099D-C953-EFF4-BAB50520D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467517"/>
              </p:ext>
            </p:extLst>
          </p:nvPr>
        </p:nvGraphicFramePr>
        <p:xfrm>
          <a:off x="9085900" y="2518117"/>
          <a:ext cx="2067308" cy="211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61797" imgH="2415277" progId="ChemDraw.Document.6.0">
                  <p:embed/>
                </p:oleObj>
              </mc:Choice>
              <mc:Fallback>
                <p:oleObj name="CS ChemDraw Drawing" r:id="rId4" imgW="2361797" imgH="24152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5900" y="2518117"/>
                        <a:ext cx="2067308" cy="2113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7A7C331-FF48-AA72-7A7B-6D95A2380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02950"/>
              </p:ext>
            </p:extLst>
          </p:nvPr>
        </p:nvGraphicFramePr>
        <p:xfrm>
          <a:off x="6276610" y="4822331"/>
          <a:ext cx="2304683" cy="2035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733605" imgH="2415277" progId="ChemDraw.Document.6.0">
                  <p:embed/>
                </p:oleObj>
              </mc:Choice>
              <mc:Fallback>
                <p:oleObj name="CS ChemDraw Drawing" r:id="rId6" imgW="2733605" imgH="24152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6610" y="4822331"/>
                        <a:ext cx="2304683" cy="2035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3799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CFA7EF-A1F7-AD81-F19D-6E33B339E0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655" y="114947"/>
            <a:ext cx="8376138" cy="598394"/>
          </a:xfrm>
        </p:spPr>
        <p:txBody>
          <a:bodyPr>
            <a:normAutofit/>
          </a:bodyPr>
          <a:lstStyle/>
          <a:p>
            <a:r>
              <a:rPr lang="en-GB" sz="2000" b="1" dirty="0"/>
              <a:t>Passed triage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09A7423-79AA-92AA-7FA1-BE11487AB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069387"/>
              </p:ext>
            </p:extLst>
          </p:nvPr>
        </p:nvGraphicFramePr>
        <p:xfrm>
          <a:off x="134655" y="730352"/>
          <a:ext cx="2493963" cy="244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494435" imgH="2440922" progId="ChemDraw.Document.6.0">
                  <p:embed/>
                </p:oleObj>
              </mc:Choice>
              <mc:Fallback>
                <p:oleObj name="CS ChemDraw Drawing" r:id="rId2" imgW="2494435" imgH="24409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4655" y="730352"/>
                        <a:ext cx="2493963" cy="244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E658C75-8ED4-7A74-C2D0-2285CC7DF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031890"/>
              </p:ext>
            </p:extLst>
          </p:nvPr>
        </p:nvGraphicFramePr>
        <p:xfrm>
          <a:off x="2766285" y="743845"/>
          <a:ext cx="2362200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61797" imgH="2415277" progId="ChemDraw.Document.6.0">
                  <p:embed/>
                </p:oleObj>
              </mc:Choice>
              <mc:Fallback>
                <p:oleObj name="CS ChemDraw Drawing" r:id="rId4" imgW="2361797" imgH="24152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6285" y="743845"/>
                        <a:ext cx="2362200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A06DF5B-E9FD-0940-37D3-E6A147BAE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67690"/>
              </p:ext>
            </p:extLst>
          </p:nvPr>
        </p:nvGraphicFramePr>
        <p:xfrm>
          <a:off x="5484231" y="713341"/>
          <a:ext cx="2493963" cy="2123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892349" imgH="2462364" progId="ChemDraw.Document.6.0">
                  <p:embed/>
                </p:oleObj>
              </mc:Choice>
              <mc:Fallback>
                <p:oleObj name="CS ChemDraw Drawing" r:id="rId6" imgW="2892349" imgH="24623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4231" y="713341"/>
                        <a:ext cx="2493963" cy="2123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FA86915-5D5E-124C-3CFF-32905651C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991870"/>
              </p:ext>
            </p:extLst>
          </p:nvPr>
        </p:nvGraphicFramePr>
        <p:xfrm>
          <a:off x="8149837" y="586052"/>
          <a:ext cx="2074863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075047" imgH="2549389" progId="ChemDraw.Document.6.0">
                  <p:embed/>
                </p:oleObj>
              </mc:Choice>
              <mc:Fallback>
                <p:oleObj name="CS ChemDraw Drawing" r:id="rId8" imgW="2075047" imgH="25493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49837" y="586052"/>
                        <a:ext cx="2074863" cy="254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8BA72E5-A5E3-4324-40AB-E14764546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786262"/>
              </p:ext>
            </p:extLst>
          </p:nvPr>
        </p:nvGraphicFramePr>
        <p:xfrm>
          <a:off x="2628618" y="3519250"/>
          <a:ext cx="3065463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065831" imgH="2335819" progId="ChemDraw.Document.6.0">
                  <p:embed/>
                </p:oleObj>
              </mc:Choice>
              <mc:Fallback>
                <p:oleObj name="CS ChemDraw Drawing" r:id="rId10" imgW="3065831" imgH="23358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28618" y="3519250"/>
                        <a:ext cx="3065463" cy="233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3FE94B6-3E2A-83D9-C091-905139104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322823"/>
              </p:ext>
            </p:extLst>
          </p:nvPr>
        </p:nvGraphicFramePr>
        <p:xfrm>
          <a:off x="134655" y="3645405"/>
          <a:ext cx="2309813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310005" imgH="2710828" progId="ChemDraw.Document.6.0">
                  <p:embed/>
                </p:oleObj>
              </mc:Choice>
              <mc:Fallback>
                <p:oleObj name="CS ChemDraw Drawing" r:id="rId12" imgW="2310005" imgH="27108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4655" y="3645405"/>
                        <a:ext cx="2309813" cy="271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EEC87F4-854C-4679-4A9C-86E7B38B5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789725"/>
              </p:ext>
            </p:extLst>
          </p:nvPr>
        </p:nvGraphicFramePr>
        <p:xfrm>
          <a:off x="5893656" y="3434796"/>
          <a:ext cx="2306637" cy="270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307058" imgH="2709146" progId="ChemDraw.Document.6.0">
                  <p:embed/>
                </p:oleObj>
              </mc:Choice>
              <mc:Fallback>
                <p:oleObj name="CS ChemDraw Drawing" r:id="rId14" imgW="2307058" imgH="27091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93656" y="3434796"/>
                        <a:ext cx="2306637" cy="270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27247CC-06E2-2EF7-C806-53887553D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54230"/>
              </p:ext>
            </p:extLst>
          </p:nvPr>
        </p:nvGraphicFramePr>
        <p:xfrm>
          <a:off x="8399868" y="4012647"/>
          <a:ext cx="3149600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3149625" imgH="2364828" progId="ChemDraw.Document.6.0">
                  <p:embed/>
                </p:oleObj>
              </mc:Choice>
              <mc:Fallback>
                <p:oleObj name="CS ChemDraw Drawing" r:id="rId16" imgW="3149625" imgH="23648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99868" y="4012647"/>
                        <a:ext cx="3149600" cy="236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EADE472-0F7F-41F2-02BC-3309695DA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495621"/>
              </p:ext>
            </p:extLst>
          </p:nvPr>
        </p:nvGraphicFramePr>
        <p:xfrm>
          <a:off x="9974668" y="1637945"/>
          <a:ext cx="2306637" cy="2374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2421169" imgH="2492633" progId="ChemDraw.Document.6.0">
                  <p:embed/>
                </p:oleObj>
              </mc:Choice>
              <mc:Fallback>
                <p:oleObj name="CS ChemDraw Drawing" r:id="rId18" imgW="2421169" imgH="24926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974668" y="1637945"/>
                        <a:ext cx="2306637" cy="2374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7282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ADFD02B-9CDF-CE4D-87A9-8DC077C010EB}"/>
              </a:ext>
            </a:extLst>
          </p:cNvPr>
          <p:cNvSpPr txBox="1"/>
          <p:nvPr/>
        </p:nvSpPr>
        <p:spPr>
          <a:xfrm>
            <a:off x="784610" y="284816"/>
            <a:ext cx="10933955" cy="21544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1" i="0" dirty="0">
                <a:solidFill>
                  <a:srgbClr val="000000"/>
                </a:solidFill>
                <a:effectLst/>
                <a:latin typeface="Aptos" panose="020B0004020202020204" pitchFamily="34" charset="0"/>
              </a:rPr>
              <a:t> </a:t>
            </a:r>
            <a:r>
              <a:rPr lang="en-GB" sz="2400" b="1" dirty="0">
                <a:solidFill>
                  <a:srgbClr val="000000"/>
                </a:solidFill>
                <a:latin typeface="+mj-lt"/>
              </a:rPr>
              <a:t>Current work:</a:t>
            </a:r>
          </a:p>
          <a:p>
            <a:endParaRPr lang="en-GB" b="1" i="0" dirty="0">
              <a:solidFill>
                <a:srgbClr val="000000"/>
              </a:solidFill>
              <a:effectLst/>
              <a:latin typeface="+mj-lt"/>
            </a:endParaRPr>
          </a:p>
          <a:p>
            <a:r>
              <a:rPr lang="en-GB" b="1" i="0" dirty="0">
                <a:solidFill>
                  <a:srgbClr val="000000"/>
                </a:solidFill>
                <a:effectLst/>
                <a:latin typeface="+mj-lt"/>
              </a:rPr>
              <a:t>1. Hit triage and potentially taking on SARS </a:t>
            </a:r>
            <a:r>
              <a:rPr lang="en-GB" b="1" i="0" dirty="0" err="1">
                <a:solidFill>
                  <a:srgbClr val="000000"/>
                </a:solidFill>
                <a:effectLst/>
                <a:latin typeface="+mj-lt"/>
              </a:rPr>
              <a:t>Nsp15</a:t>
            </a:r>
            <a:r>
              <a:rPr lang="en-GB" b="1" i="0" dirty="0">
                <a:solidFill>
                  <a:srgbClr val="000000"/>
                </a:solidFill>
                <a:effectLst/>
                <a:latin typeface="+mj-lt"/>
              </a:rPr>
              <a:t>.</a:t>
            </a:r>
          </a:p>
          <a:p>
            <a:endParaRPr lang="en-GB" b="1" dirty="0">
              <a:solidFill>
                <a:srgbClr val="000000"/>
              </a:solidFill>
              <a:latin typeface="+mj-lt"/>
            </a:endParaRPr>
          </a:p>
          <a:p>
            <a:endParaRPr lang="en-GB" b="1" i="0" dirty="0">
              <a:solidFill>
                <a:srgbClr val="000000"/>
              </a:solidFill>
              <a:effectLst/>
              <a:latin typeface="+mj-lt"/>
            </a:endParaRPr>
          </a:p>
          <a:p>
            <a:r>
              <a:rPr lang="en-GB" b="1" i="0" dirty="0">
                <a:solidFill>
                  <a:srgbClr val="000000"/>
                </a:solidFill>
                <a:effectLst/>
                <a:latin typeface="+mj-lt"/>
              </a:rPr>
              <a:t>2. Making some Kostya generative compounds (against </a:t>
            </a:r>
            <a:r>
              <a:rPr lang="en-GB" b="1" i="0" dirty="0" err="1">
                <a:solidFill>
                  <a:srgbClr val="000000"/>
                </a:solidFill>
                <a:effectLst/>
                <a:latin typeface="+mj-lt"/>
              </a:rPr>
              <a:t>Nsp13</a:t>
            </a:r>
            <a:r>
              <a:rPr lang="en-GB" b="1" i="0" dirty="0">
                <a:solidFill>
                  <a:srgbClr val="000000"/>
                </a:solidFill>
                <a:effectLst/>
                <a:latin typeface="+mj-lt"/>
              </a:rPr>
              <a:t>), If </a:t>
            </a:r>
            <a:r>
              <a:rPr lang="en-GB" b="1" i="0" dirty="0" err="1">
                <a:solidFill>
                  <a:srgbClr val="000000"/>
                </a:solidFill>
                <a:effectLst/>
                <a:latin typeface="+mj-lt"/>
              </a:rPr>
              <a:t>Nsp15</a:t>
            </a:r>
            <a:r>
              <a:rPr lang="en-GB" b="1" i="0" dirty="0">
                <a:solidFill>
                  <a:srgbClr val="000000"/>
                </a:solidFill>
                <a:effectLst/>
                <a:latin typeface="+mj-lt"/>
              </a:rPr>
              <a:t> hits don't check out, in need of another series</a:t>
            </a:r>
            <a:endParaRPr lang="en-GB" b="1" dirty="0">
              <a:latin typeface="+mj-lt"/>
            </a:endParaRPr>
          </a:p>
          <a:p>
            <a:r>
              <a:rPr lang="en-GB" sz="2000" b="1" i="0" dirty="0">
                <a:solidFill>
                  <a:srgbClr val="000000"/>
                </a:solidFill>
                <a:effectLst/>
                <a:latin typeface="+mj-lt"/>
              </a:rPr>
              <a:t> </a:t>
            </a:r>
            <a:endParaRPr lang="en-GB" sz="2000" b="1" dirty="0">
              <a:latin typeface="+mj-lt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7CAC37B-54EA-F759-3271-5C2E16B90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839364"/>
              </p:ext>
            </p:extLst>
          </p:nvPr>
        </p:nvGraphicFramePr>
        <p:xfrm>
          <a:off x="5799685" y="2974670"/>
          <a:ext cx="2308666" cy="2273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43007" imgH="1223404" progId="ChemDraw.Document.6.0">
                  <p:embed/>
                </p:oleObj>
              </mc:Choice>
              <mc:Fallback>
                <p:oleObj name="CS ChemDraw Drawing" r:id="rId2" imgW="1243007" imgH="1223404" progId="ChemDraw.Document.6.0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E658C75-8ED4-7A74-C2D0-2285CC7DF0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99685" y="2974670"/>
                        <a:ext cx="2308666" cy="2273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39C78A1-E785-C7EC-459A-93A381C4D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677109"/>
              </p:ext>
            </p:extLst>
          </p:nvPr>
        </p:nvGraphicFramePr>
        <p:xfrm>
          <a:off x="8889777" y="2610428"/>
          <a:ext cx="2308666" cy="2706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88267" imgH="1394092" progId="ChemDraw.Document.6.0">
                  <p:embed/>
                </p:oleObj>
              </mc:Choice>
              <mc:Fallback>
                <p:oleObj name="CS ChemDraw Drawing" r:id="rId4" imgW="1188267" imgH="1394092" progId="ChemDraw.Document.6.0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FEADE472-0F7F-41F2-02BC-3309695DA2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89777" y="2610428"/>
                        <a:ext cx="2308666" cy="2706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B0FABBF-189A-4588-EB44-57695F78D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24388"/>
              </p:ext>
            </p:extLst>
          </p:nvPr>
        </p:nvGraphicFramePr>
        <p:xfrm>
          <a:off x="1098501" y="2917454"/>
          <a:ext cx="276542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640921" imgH="1241902" progId="ChemDraw.Document.6.0">
                  <p:embed/>
                </p:oleObj>
              </mc:Choice>
              <mc:Fallback>
                <p:oleObj name="CS ChemDraw Drawing" r:id="rId6" imgW="1640921" imgH="12419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8501" y="2917454"/>
                        <a:ext cx="2765425" cy="209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6785AEB2-3153-E10F-E20A-7414B5D3930C}"/>
              </a:ext>
            </a:extLst>
          </p:cNvPr>
          <p:cNvSpPr txBox="1"/>
          <p:nvPr/>
        </p:nvSpPr>
        <p:spPr>
          <a:xfrm>
            <a:off x="508653" y="5395648"/>
            <a:ext cx="394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chemeClr val="accent1"/>
                </a:solidFill>
              </a:rPr>
              <a:t>In progress, using readily available S.M.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A3609B3-C87D-062B-C561-58A8C6CDEB24}"/>
              </a:ext>
            </a:extLst>
          </p:cNvPr>
          <p:cNvSpPr txBox="1"/>
          <p:nvPr/>
        </p:nvSpPr>
        <p:spPr>
          <a:xfrm>
            <a:off x="6096000" y="5395647"/>
            <a:ext cx="44828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Examples of molecules with the diamine core </a:t>
            </a:r>
          </a:p>
          <a:p>
            <a:r>
              <a:rPr lang="en-GB" dirty="0"/>
              <a:t>from the top scored representatives</a:t>
            </a:r>
          </a:p>
        </p:txBody>
      </p:sp>
    </p:spTree>
    <p:extLst>
      <p:ext uri="{BB962C8B-B14F-4D97-AF65-F5344CB8AC3E}">
        <p14:creationId xmlns:p14="http://schemas.microsoft.com/office/powerpoint/2010/main" val="13659323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</TotalTime>
  <Words>63</Words>
  <Application>Microsoft Office PowerPoint</Application>
  <PresentationFormat>宽屏</PresentationFormat>
  <Paragraphs>11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0" baseType="lpstr">
      <vt:lpstr>Aptos</vt:lpstr>
      <vt:lpstr>Arial</vt:lpstr>
      <vt:lpstr>Calibri</vt:lpstr>
      <vt:lpstr>Calibri Light</vt:lpstr>
      <vt:lpstr>Office 主题​​</vt:lpstr>
      <vt:lpstr>CS ChemDraw Drawing</vt:lpstr>
      <vt:lpstr>PowerPoint 演示文稿</vt:lpstr>
      <vt:lpstr>PowerPoint 演示文稿</vt:lpstr>
      <vt:lpstr>Passed triage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N QIU</dc:creator>
  <cp:lastModifiedBy>XIN QIU</cp:lastModifiedBy>
  <cp:revision>4</cp:revision>
  <dcterms:created xsi:type="dcterms:W3CDTF">2023-10-04T13:37:42Z</dcterms:created>
  <dcterms:modified xsi:type="dcterms:W3CDTF">2023-10-06T10:20:36Z</dcterms:modified>
</cp:coreProperties>
</file>